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317912" w:rsidRDefault="00554FE4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317912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317912" w:rsidRDefault="00752F19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31791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2</w:t>
      </w:r>
      <w:r w:rsidR="00554FE4" w:rsidRPr="0031791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2C1C1E" w:rsidRPr="0031791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Atoms, Molecules, and Ions</w:t>
      </w:r>
    </w:p>
    <w:p w:rsidR="00554FE4" w:rsidRPr="00317912" w:rsidRDefault="00185A51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31791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2</w:t>
      </w:r>
      <w:r w:rsidR="00554FE4" w:rsidRPr="0031791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31791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5</w:t>
      </w:r>
      <w:r w:rsidR="00554FE4" w:rsidRPr="0031791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D044A4" w:rsidRPr="0031791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The Periodic Table</w:t>
      </w:r>
    </w:p>
    <w:p w:rsidR="000D557B" w:rsidRPr="00317912" w:rsidRDefault="001B4E2E" w:rsidP="00317912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>37</w:t>
      </w:r>
      <w:r w:rsidR="001F4307" w:rsidRPr="00317912">
        <w:rPr>
          <w:rFonts w:ascii="Times New Roman" w:hAnsi="Times New Roman" w:cs="Times New Roman"/>
          <w:sz w:val="24"/>
          <w:szCs w:val="24"/>
        </w:rPr>
        <w:t>.</w:t>
      </w:r>
      <w:r w:rsidR="00841BE5">
        <w:rPr>
          <w:rFonts w:ascii="Times New Roman" w:hAnsi="Times New Roman" w:cs="Times New Roman"/>
          <w:sz w:val="24"/>
          <w:szCs w:val="24"/>
        </w:rPr>
        <w:t xml:space="preserve"> </w:t>
      </w:r>
      <w:r w:rsidR="000D557B" w:rsidRPr="00317912">
        <w:rPr>
          <w:rFonts w:ascii="Times New Roman" w:hAnsi="Times New Roman" w:cs="Times New Roman"/>
          <w:sz w:val="24"/>
          <w:szCs w:val="24"/>
        </w:rPr>
        <w:t>Using the periodic table, classify each of the following elements as a metal or a nonmetal, and then further classify each as a main-group (representative) element, transition metal, or inner transition metal:</w:t>
      </w:r>
    </w:p>
    <w:p w:rsidR="000D557B" w:rsidRPr="00317912" w:rsidRDefault="000D557B" w:rsidP="003179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a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uranium</w:t>
      </w:r>
      <w:proofErr w:type="gramEnd"/>
    </w:p>
    <w:p w:rsidR="000D557B" w:rsidRPr="00317912" w:rsidRDefault="000D557B" w:rsidP="003179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b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bromine</w:t>
      </w:r>
      <w:proofErr w:type="gramEnd"/>
    </w:p>
    <w:p w:rsidR="000D557B" w:rsidRPr="00317912" w:rsidRDefault="000D557B" w:rsidP="003179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c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strontium</w:t>
      </w:r>
      <w:proofErr w:type="gramEnd"/>
    </w:p>
    <w:p w:rsidR="000D557B" w:rsidRPr="00317912" w:rsidRDefault="000D557B" w:rsidP="003179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d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neon</w:t>
      </w:r>
      <w:proofErr w:type="gramEnd"/>
    </w:p>
    <w:p w:rsidR="000D557B" w:rsidRPr="00317912" w:rsidRDefault="000D557B" w:rsidP="003179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e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gold</w:t>
      </w:r>
      <w:proofErr w:type="gramEnd"/>
    </w:p>
    <w:p w:rsidR="000D557B" w:rsidRPr="00317912" w:rsidRDefault="000D557B" w:rsidP="003179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f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americium</w:t>
      </w:r>
      <w:proofErr w:type="gramEnd"/>
    </w:p>
    <w:p w:rsidR="000D557B" w:rsidRPr="00317912" w:rsidRDefault="000D557B" w:rsidP="003179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g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rhodium</w:t>
      </w:r>
      <w:proofErr w:type="gramEnd"/>
    </w:p>
    <w:p w:rsidR="000D557B" w:rsidRPr="00317912" w:rsidRDefault="000D557B" w:rsidP="003179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h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sulfur</w:t>
      </w:r>
      <w:proofErr w:type="gramEnd"/>
    </w:p>
    <w:p w:rsidR="000D557B" w:rsidRPr="00317912" w:rsidRDefault="000D557B" w:rsidP="003179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i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carbon</w:t>
      </w:r>
      <w:proofErr w:type="gramEnd"/>
    </w:p>
    <w:p w:rsidR="00C931A3" w:rsidRPr="00317912" w:rsidRDefault="000D557B" w:rsidP="0031791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j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potassium</w:t>
      </w:r>
      <w:proofErr w:type="gramEnd"/>
    </w:p>
    <w:p w:rsidR="00736FA1" w:rsidRPr="00317912" w:rsidRDefault="00736FA1" w:rsidP="0031791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317912" w:rsidRDefault="000248A5" w:rsidP="0031791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>(a) metal, inner transition metal; (b) nonmetal, representative element; (c) metal, representative element; (d) nonmetal, representative element; (e) metal, transition metal; (f) metal, inner transition metal; (g) metal, transition metal; (h) nonmetal, representative element; (i) nonmetal, representative element; (j) metal, representative element</w:t>
      </w:r>
    </w:p>
    <w:p w:rsidR="006877EA" w:rsidRPr="00317912" w:rsidRDefault="00E210E1" w:rsidP="00317912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>39</w:t>
      </w:r>
      <w:r w:rsidR="001F4307" w:rsidRPr="00317912">
        <w:rPr>
          <w:rFonts w:ascii="Times New Roman" w:hAnsi="Times New Roman" w:cs="Times New Roman"/>
          <w:sz w:val="24"/>
          <w:szCs w:val="24"/>
        </w:rPr>
        <w:t>.</w:t>
      </w:r>
      <w:r w:rsidR="00317912" w:rsidRPr="0031791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6877EA" w:rsidRPr="00317912">
        <w:rPr>
          <w:rFonts w:ascii="Times New Roman" w:hAnsi="Times New Roman" w:cs="Times New Roman"/>
          <w:sz w:val="24"/>
          <w:szCs w:val="24"/>
        </w:rPr>
        <w:t>Using</w:t>
      </w:r>
      <w:proofErr w:type="gramEnd"/>
      <w:r w:rsidR="006877EA" w:rsidRPr="00317912">
        <w:rPr>
          <w:rFonts w:ascii="Times New Roman" w:hAnsi="Times New Roman" w:cs="Times New Roman"/>
          <w:sz w:val="24"/>
          <w:szCs w:val="24"/>
        </w:rPr>
        <w:t xml:space="preserve"> the periodic table, identify the lightest member of each of the following groups:</w:t>
      </w:r>
    </w:p>
    <w:p w:rsidR="006877EA" w:rsidRPr="00317912" w:rsidRDefault="006877EA" w:rsidP="003179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a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noble</w:t>
      </w:r>
      <w:proofErr w:type="gramEnd"/>
      <w:r w:rsidRPr="00317912">
        <w:rPr>
          <w:rFonts w:ascii="Times New Roman" w:hAnsi="Times New Roman" w:cs="Times New Roman"/>
          <w:sz w:val="24"/>
          <w:szCs w:val="24"/>
        </w:rPr>
        <w:t xml:space="preserve"> gases</w:t>
      </w:r>
      <w:r w:rsidRPr="00317912">
        <w:rPr>
          <w:rFonts w:ascii="Times New Roman" w:hAnsi="Times New Roman" w:cs="Times New Roman"/>
          <w:sz w:val="24"/>
          <w:szCs w:val="24"/>
        </w:rPr>
        <w:tab/>
      </w:r>
    </w:p>
    <w:p w:rsidR="006877EA" w:rsidRPr="00317912" w:rsidRDefault="006877EA" w:rsidP="003179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b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alkaline</w:t>
      </w:r>
      <w:proofErr w:type="gramEnd"/>
      <w:r w:rsidRPr="00317912">
        <w:rPr>
          <w:rFonts w:ascii="Times New Roman" w:hAnsi="Times New Roman" w:cs="Times New Roman"/>
          <w:sz w:val="24"/>
          <w:szCs w:val="24"/>
        </w:rPr>
        <w:t xml:space="preserve"> earth metals</w:t>
      </w:r>
    </w:p>
    <w:p w:rsidR="006877EA" w:rsidRPr="00317912" w:rsidRDefault="006877EA" w:rsidP="003179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c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alkali</w:t>
      </w:r>
      <w:proofErr w:type="gramEnd"/>
      <w:r w:rsidRPr="00317912">
        <w:rPr>
          <w:rFonts w:ascii="Times New Roman" w:hAnsi="Times New Roman" w:cs="Times New Roman"/>
          <w:sz w:val="24"/>
          <w:szCs w:val="24"/>
        </w:rPr>
        <w:t xml:space="preserve"> metals</w:t>
      </w:r>
    </w:p>
    <w:p w:rsidR="00C931A3" w:rsidRPr="00317912" w:rsidRDefault="006877EA" w:rsidP="0031791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d) </w:t>
      </w:r>
      <w:proofErr w:type="spellStart"/>
      <w:proofErr w:type="gramStart"/>
      <w:r w:rsidRPr="00317912">
        <w:rPr>
          <w:rFonts w:ascii="Times New Roman" w:hAnsi="Times New Roman" w:cs="Times New Roman"/>
          <w:sz w:val="24"/>
          <w:szCs w:val="24"/>
        </w:rPr>
        <w:t>chalcogens</w:t>
      </w:r>
      <w:proofErr w:type="spellEnd"/>
      <w:proofErr w:type="gramEnd"/>
    </w:p>
    <w:p w:rsidR="00736FA1" w:rsidRPr="00317912" w:rsidRDefault="00736FA1" w:rsidP="0031791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317912" w:rsidRDefault="002E054E" w:rsidP="0031791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>(a) He; (b) Be; (c) Li; (d) O</w:t>
      </w:r>
    </w:p>
    <w:p w:rsidR="008E4C86" w:rsidRPr="00317912" w:rsidRDefault="00D5644D" w:rsidP="003179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>41</w:t>
      </w:r>
      <w:r w:rsidR="001F4307" w:rsidRPr="00317912">
        <w:rPr>
          <w:rFonts w:ascii="Times New Roman" w:hAnsi="Times New Roman" w:cs="Times New Roman"/>
          <w:sz w:val="24"/>
          <w:szCs w:val="24"/>
        </w:rPr>
        <w:t>.</w:t>
      </w:r>
      <w:r w:rsidR="008E4C86" w:rsidRPr="00317912">
        <w:rPr>
          <w:rFonts w:ascii="Times New Roman" w:hAnsi="Times New Roman" w:cs="Times New Roman"/>
          <w:sz w:val="24"/>
          <w:szCs w:val="24"/>
        </w:rPr>
        <w:t xml:space="preserve"> Use the periodic table to give the name and symbol for each of the following elements:</w:t>
      </w:r>
    </w:p>
    <w:p w:rsidR="008E4C86" w:rsidRPr="00317912" w:rsidRDefault="008E4C86" w:rsidP="00317912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a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317912">
        <w:rPr>
          <w:rFonts w:ascii="Times New Roman" w:hAnsi="Times New Roman" w:cs="Times New Roman"/>
          <w:sz w:val="24"/>
          <w:szCs w:val="24"/>
        </w:rPr>
        <w:t xml:space="preserve"> noble gas in the same period as germanium</w:t>
      </w:r>
    </w:p>
    <w:p w:rsidR="008E4C86" w:rsidRPr="00317912" w:rsidRDefault="008E4C86" w:rsidP="00317912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b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317912">
        <w:rPr>
          <w:rFonts w:ascii="Times New Roman" w:hAnsi="Times New Roman" w:cs="Times New Roman"/>
          <w:sz w:val="24"/>
          <w:szCs w:val="24"/>
        </w:rPr>
        <w:t xml:space="preserve"> alkaline earth metal in the same period as selenium</w:t>
      </w:r>
    </w:p>
    <w:p w:rsidR="008E4C86" w:rsidRPr="00317912" w:rsidRDefault="008E4C86" w:rsidP="00317912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c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317912">
        <w:rPr>
          <w:rFonts w:ascii="Times New Roman" w:hAnsi="Times New Roman" w:cs="Times New Roman"/>
          <w:sz w:val="24"/>
          <w:szCs w:val="24"/>
        </w:rPr>
        <w:t xml:space="preserve"> halogen in the same period as lithium</w:t>
      </w:r>
    </w:p>
    <w:p w:rsidR="00C931A3" w:rsidRPr="00317912" w:rsidRDefault="008E4C86" w:rsidP="0031791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d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="00317912" w:rsidRPr="0031791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17912" w:rsidRPr="00317912">
        <w:rPr>
          <w:rFonts w:ascii="Times New Roman" w:hAnsi="Times New Roman" w:cs="Times New Roman"/>
          <w:sz w:val="24"/>
          <w:szCs w:val="24"/>
        </w:rPr>
        <w:t>chalcogen</w:t>
      </w:r>
      <w:proofErr w:type="spellEnd"/>
      <w:r w:rsidR="00317912" w:rsidRPr="00317912">
        <w:rPr>
          <w:rFonts w:ascii="Times New Roman" w:hAnsi="Times New Roman" w:cs="Times New Roman"/>
          <w:sz w:val="24"/>
          <w:szCs w:val="24"/>
        </w:rPr>
        <w:t xml:space="preserve"> in the same period as cadmium</w:t>
      </w:r>
    </w:p>
    <w:p w:rsidR="00736FA1" w:rsidRPr="00317912" w:rsidRDefault="00736FA1" w:rsidP="0031791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317912" w:rsidRDefault="0037606F" w:rsidP="0031791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a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krypton</w:t>
      </w:r>
      <w:proofErr w:type="gramEnd"/>
      <w:r w:rsidRPr="00317912">
        <w:rPr>
          <w:rFonts w:ascii="Times New Roman" w:hAnsi="Times New Roman" w:cs="Times New Roman"/>
          <w:sz w:val="24"/>
          <w:szCs w:val="24"/>
        </w:rPr>
        <w:t>, Kr; (b) calcium, Ca; (c) fluorine, F; (d) tellurium, Te</w:t>
      </w:r>
    </w:p>
    <w:p w:rsidR="00145450" w:rsidRPr="00317912" w:rsidRDefault="00D5644D" w:rsidP="0031791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>43</w:t>
      </w:r>
      <w:r w:rsidR="001F4307" w:rsidRPr="00317912">
        <w:rPr>
          <w:rFonts w:ascii="Times New Roman" w:hAnsi="Times New Roman" w:cs="Times New Roman"/>
          <w:sz w:val="24"/>
          <w:szCs w:val="24"/>
        </w:rPr>
        <w:t>.</w:t>
      </w:r>
      <w:r w:rsidR="00145450" w:rsidRPr="00317912">
        <w:rPr>
          <w:rFonts w:ascii="Times New Roman" w:hAnsi="Times New Roman" w:cs="Times New Roman"/>
          <w:sz w:val="24"/>
          <w:szCs w:val="24"/>
        </w:rPr>
        <w:t xml:space="preserve"> Write a symbol for each of the following neutral isotopes. Include the atomic number and mass number for each.</w:t>
      </w:r>
    </w:p>
    <w:p w:rsidR="00145450" w:rsidRPr="00317912" w:rsidRDefault="00145450" w:rsidP="00317912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a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317912">
        <w:rPr>
          <w:rFonts w:ascii="Times New Roman" w:hAnsi="Times New Roman" w:cs="Times New Roman"/>
          <w:sz w:val="24"/>
          <w:szCs w:val="24"/>
        </w:rPr>
        <w:t xml:space="preserve"> alkali metal with 11 protons and a mass number of 23</w:t>
      </w:r>
    </w:p>
    <w:p w:rsidR="00145450" w:rsidRPr="00317912" w:rsidRDefault="00145450" w:rsidP="00317912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b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317912">
        <w:rPr>
          <w:rFonts w:ascii="Times New Roman" w:hAnsi="Times New Roman" w:cs="Times New Roman"/>
          <w:sz w:val="24"/>
          <w:szCs w:val="24"/>
        </w:rPr>
        <w:t xml:space="preserve"> noble gas element with and 75 neutrons in its nucleus and 54 electrons in the neutralatom</w:t>
      </w:r>
    </w:p>
    <w:p w:rsidR="00145450" w:rsidRPr="00317912" w:rsidRDefault="00145450" w:rsidP="00317912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c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317912">
        <w:rPr>
          <w:rFonts w:ascii="Times New Roman" w:hAnsi="Times New Roman" w:cs="Times New Roman"/>
          <w:sz w:val="24"/>
          <w:szCs w:val="24"/>
        </w:rPr>
        <w:t xml:space="preserve"> isotope with 33 protons and 40 neutrons in its nucleus</w:t>
      </w:r>
    </w:p>
    <w:p w:rsidR="00C931A3" w:rsidRPr="00317912" w:rsidRDefault="00145450" w:rsidP="0031791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 xml:space="preserve">(d) 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317912">
        <w:rPr>
          <w:rFonts w:ascii="Times New Roman" w:hAnsi="Times New Roman" w:cs="Times New Roman"/>
          <w:sz w:val="24"/>
          <w:szCs w:val="24"/>
        </w:rPr>
        <w:t xml:space="preserve"> alkaline earth metal with 88 electrons and 138 neutrons</w:t>
      </w:r>
    </w:p>
    <w:p w:rsidR="00736FA1" w:rsidRPr="00317912" w:rsidRDefault="00736FA1" w:rsidP="0031791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317912" w:rsidRDefault="008F13E8" w:rsidP="0031791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7912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317912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317912">
        <w:rPr>
          <w:rFonts w:ascii="Times New Roman" w:hAnsi="Times New Roman" w:cs="Times New Roman"/>
          <w:sz w:val="24"/>
          <w:szCs w:val="24"/>
        </w:rPr>
        <w:t>)</w:t>
      </w:r>
      <w:r w:rsidRPr="00317912">
        <w:rPr>
          <w:rFonts w:ascii="Times New Roman" w:hAnsi="Times New Roman" w:cs="Times New Roman"/>
          <w:position w:val="-12"/>
          <w:sz w:val="24"/>
          <w:szCs w:val="24"/>
        </w:rPr>
        <w:object w:dxaOrig="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.75pt" o:ole="">
            <v:imagedata r:id="rId7" o:title=""/>
          </v:shape>
          <o:OLEObject Type="Embed" ProgID="Equation.DSMT4" ShapeID="_x0000_i1025" DrawAspect="Content" ObjectID="_1502084068" r:id="rId8"/>
        </w:object>
      </w:r>
      <w:r w:rsidRPr="00317912">
        <w:rPr>
          <w:rFonts w:ascii="Times New Roman" w:hAnsi="Times New Roman" w:cs="Times New Roman"/>
          <w:sz w:val="24"/>
          <w:szCs w:val="24"/>
        </w:rPr>
        <w:t>; (b)</w:t>
      </w:r>
      <w:r w:rsidRPr="00317912">
        <w:rPr>
          <w:rFonts w:ascii="Times New Roman" w:hAnsi="Times New Roman" w:cs="Times New Roman"/>
          <w:position w:val="-12"/>
          <w:sz w:val="24"/>
          <w:szCs w:val="24"/>
        </w:rPr>
        <w:object w:dxaOrig="580" w:dyaOrig="380">
          <v:shape id="_x0000_i1026" type="#_x0000_t75" style="width:29.25pt;height:18.75pt" o:ole="">
            <v:imagedata r:id="rId9" o:title=""/>
          </v:shape>
          <o:OLEObject Type="Embed" ProgID="Equation.DSMT4" ShapeID="_x0000_i1026" DrawAspect="Content" ObjectID="_1502084069" r:id="rId10"/>
        </w:object>
      </w:r>
      <w:r w:rsidRPr="00317912">
        <w:rPr>
          <w:rFonts w:ascii="Times New Roman" w:hAnsi="Times New Roman" w:cs="Times New Roman"/>
          <w:sz w:val="24"/>
          <w:szCs w:val="24"/>
        </w:rPr>
        <w:t>; (c)</w:t>
      </w:r>
      <w:r w:rsidR="009E1221" w:rsidRPr="008E1FE5">
        <w:rPr>
          <w:rFonts w:ascii="Times New Roman" w:hAnsi="Times New Roman"/>
          <w:position w:val="-12"/>
        </w:rPr>
        <w:object w:dxaOrig="499" w:dyaOrig="380">
          <v:shape id="_x0000_i1027" type="#_x0000_t75" style="width:24.75pt;height:18.75pt" o:ole="">
            <v:imagedata r:id="rId11" o:title=""/>
          </v:shape>
          <o:OLEObject Type="Embed" ProgID="Equation.DSMT4" ShapeID="_x0000_i1027" DrawAspect="Content" ObjectID="_1502084070" r:id="rId12"/>
        </w:object>
      </w:r>
      <w:r w:rsidRPr="00317912">
        <w:rPr>
          <w:rFonts w:ascii="Times New Roman" w:hAnsi="Times New Roman" w:cs="Times New Roman"/>
          <w:sz w:val="24"/>
          <w:szCs w:val="24"/>
        </w:rPr>
        <w:t>; (d)</w:t>
      </w:r>
      <w:r w:rsidRPr="00317912">
        <w:rPr>
          <w:rFonts w:ascii="Times New Roman" w:hAnsi="Times New Roman" w:cs="Times New Roman"/>
          <w:position w:val="-12"/>
          <w:sz w:val="24"/>
          <w:szCs w:val="24"/>
        </w:rPr>
        <w:object w:dxaOrig="600" w:dyaOrig="380">
          <v:shape id="_x0000_i1028" type="#_x0000_t75" style="width:30pt;height:18.75pt" o:ole="">
            <v:imagedata r:id="rId13" o:title=""/>
          </v:shape>
          <o:OLEObject Type="Embed" ProgID="Equation.DSMT4" ShapeID="_x0000_i1028" DrawAspect="Content" ObjectID="_1502084071" r:id="rId14"/>
        </w:object>
      </w:r>
    </w:p>
    <w:p w:rsidR="00FF1630" w:rsidRDefault="00FF1630" w:rsidP="00FF1630">
      <w:pPr>
        <w:rPr>
          <w:rFonts w:ascii="Times New Roman" w:hAnsi="Times New Roman" w:cs="Times New Roman"/>
          <w:sz w:val="24"/>
          <w:szCs w:val="24"/>
        </w:rPr>
      </w:pPr>
    </w:p>
    <w:p w:rsidR="00975126" w:rsidRPr="00FF1630" w:rsidRDefault="00E82156" w:rsidP="00E821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  <w:bookmarkStart w:id="0" w:name="_GoBack"/>
      <w:bookmarkEnd w:id="0"/>
    </w:p>
    <w:sectPr w:rsidR="00975126" w:rsidRPr="00FF1630" w:rsidSect="00383A7A">
      <w:headerReference w:type="default" r:id="rId15"/>
      <w:foot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65AD" w:rsidRDefault="005865AD" w:rsidP="00777CA4">
      <w:pPr>
        <w:spacing w:after="0" w:line="240" w:lineRule="auto"/>
      </w:pPr>
      <w:r>
        <w:separator/>
      </w:r>
    </w:p>
  </w:endnote>
  <w:endnote w:type="continuationSeparator" w:id="0">
    <w:p w:rsidR="005865AD" w:rsidRDefault="005865AD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3660F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3660F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DD3A2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3660F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3660F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3660F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DD3A2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3660F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65AD" w:rsidRDefault="005865AD" w:rsidP="00777CA4">
      <w:pPr>
        <w:spacing w:after="0" w:line="240" w:lineRule="auto"/>
      </w:pPr>
      <w:r>
        <w:separator/>
      </w:r>
    </w:p>
  </w:footnote>
  <w:footnote w:type="continuationSeparator" w:id="0">
    <w:p w:rsidR="005865AD" w:rsidRDefault="005865AD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736FA1" w:rsidRDefault="00736FA1">
    <w:pPr>
      <w:pStyle w:val="Header"/>
      <w:rPr>
        <w:rFonts w:ascii="Times New Roman" w:hAnsi="Times New Roman" w:cs="Times New Roman"/>
        <w:sz w:val="24"/>
        <w:szCs w:val="24"/>
      </w:rPr>
    </w:pPr>
    <w:r w:rsidRPr="00736FA1">
      <w:rPr>
        <w:rFonts w:ascii="Times New Roman" w:hAnsi="Times New Roman" w:cs="Times New Roman"/>
        <w:sz w:val="24"/>
        <w:szCs w:val="24"/>
      </w:rPr>
      <w:t xml:space="preserve">OpenStax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:rsidR="00736FA1" w:rsidRPr="00736FA1" w:rsidRDefault="00D97851">
    <w:pPr>
      <w:pStyle w:val="Head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2</w:t>
    </w:r>
    <w:r w:rsidR="00736FA1" w:rsidRPr="00736FA1">
      <w:rPr>
        <w:rFonts w:ascii="Times New Roman" w:hAnsi="Times New Roman" w:cs="Times New Roman"/>
        <w:sz w:val="24"/>
        <w:szCs w:val="24"/>
      </w:rPr>
      <w:t>.</w:t>
    </w:r>
    <w:r w:rsidR="00630B7B">
      <w:rPr>
        <w:rFonts w:ascii="Times New Roman" w:hAnsi="Times New Roman" w:cs="Times New Roman"/>
        <w:sz w:val="24"/>
        <w:szCs w:val="24"/>
      </w:rPr>
      <w:t>5</w:t>
    </w:r>
    <w:r w:rsidR="00651D4E">
      <w:rPr>
        <w:rFonts w:ascii="Times New Roman" w:hAnsi="Times New Roman" w:cs="Times New Roman"/>
        <w:sz w:val="24"/>
        <w:szCs w:val="24"/>
      </w:rPr>
      <w:t>:</w:t>
    </w:r>
    <w:r w:rsidR="00317912">
      <w:rPr>
        <w:rFonts w:ascii="Times New Roman" w:hAnsi="Times New Roman" w:cs="Times New Roman"/>
        <w:sz w:val="24"/>
        <w:szCs w:val="24"/>
      </w:rPr>
      <w:t xml:space="preserve"> </w:t>
    </w:r>
    <w:r w:rsidRPr="00D97851">
      <w:rPr>
        <w:rFonts w:ascii="Times New Roman" w:hAnsi="Times New Roman"/>
        <w:sz w:val="24"/>
        <w:szCs w:val="24"/>
      </w:rPr>
      <w:t>The Periodic Tabl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248A5"/>
    <w:rsid w:val="00027CC0"/>
    <w:rsid w:val="000D2C81"/>
    <w:rsid w:val="000D557B"/>
    <w:rsid w:val="00107711"/>
    <w:rsid w:val="00145450"/>
    <w:rsid w:val="001802EF"/>
    <w:rsid w:val="00185A51"/>
    <w:rsid w:val="001B4E2E"/>
    <w:rsid w:val="001B52A2"/>
    <w:rsid w:val="001F4307"/>
    <w:rsid w:val="0026512F"/>
    <w:rsid w:val="00277744"/>
    <w:rsid w:val="002C1C1E"/>
    <w:rsid w:val="002E054E"/>
    <w:rsid w:val="00317912"/>
    <w:rsid w:val="003660F9"/>
    <w:rsid w:val="0037606F"/>
    <w:rsid w:val="00383A7A"/>
    <w:rsid w:val="00414557"/>
    <w:rsid w:val="004653C2"/>
    <w:rsid w:val="004E0C6D"/>
    <w:rsid w:val="005178F6"/>
    <w:rsid w:val="00550C85"/>
    <w:rsid w:val="00553766"/>
    <w:rsid w:val="00554FE4"/>
    <w:rsid w:val="00571D4F"/>
    <w:rsid w:val="005865AD"/>
    <w:rsid w:val="006057A1"/>
    <w:rsid w:val="00630B7B"/>
    <w:rsid w:val="00631E14"/>
    <w:rsid w:val="00651D4E"/>
    <w:rsid w:val="006877EA"/>
    <w:rsid w:val="006B6B6E"/>
    <w:rsid w:val="00705064"/>
    <w:rsid w:val="00736FA1"/>
    <w:rsid w:val="0074449A"/>
    <w:rsid w:val="00752F19"/>
    <w:rsid w:val="00777CA4"/>
    <w:rsid w:val="00780A9A"/>
    <w:rsid w:val="0078417D"/>
    <w:rsid w:val="0081029C"/>
    <w:rsid w:val="00841BE5"/>
    <w:rsid w:val="008E4C86"/>
    <w:rsid w:val="008F13E8"/>
    <w:rsid w:val="00975126"/>
    <w:rsid w:val="009E1221"/>
    <w:rsid w:val="00A36F67"/>
    <w:rsid w:val="00A605C7"/>
    <w:rsid w:val="00A61033"/>
    <w:rsid w:val="00A7074C"/>
    <w:rsid w:val="00B63585"/>
    <w:rsid w:val="00B73479"/>
    <w:rsid w:val="00BE164B"/>
    <w:rsid w:val="00C258B1"/>
    <w:rsid w:val="00C67C74"/>
    <w:rsid w:val="00C9230C"/>
    <w:rsid w:val="00C931A3"/>
    <w:rsid w:val="00D044A4"/>
    <w:rsid w:val="00D06E8C"/>
    <w:rsid w:val="00D50C27"/>
    <w:rsid w:val="00D5644D"/>
    <w:rsid w:val="00D97851"/>
    <w:rsid w:val="00DB6B02"/>
    <w:rsid w:val="00DD3A22"/>
    <w:rsid w:val="00E20839"/>
    <w:rsid w:val="00E210E1"/>
    <w:rsid w:val="00E37DCA"/>
    <w:rsid w:val="00E56C22"/>
    <w:rsid w:val="00E82156"/>
    <w:rsid w:val="00EB0A82"/>
    <w:rsid w:val="00F33790"/>
    <w:rsid w:val="00F62001"/>
    <w:rsid w:val="00FC23FB"/>
    <w:rsid w:val="00FF1630"/>
    <w:rsid w:val="00FF263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character" w:styleId="CommentReference">
    <w:name w:val="annotation reference"/>
    <w:basedOn w:val="DefaultParagraphFont"/>
    <w:uiPriority w:val="99"/>
    <w:semiHidden/>
    <w:unhideWhenUsed/>
    <w:rsid w:val="006057A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057A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057A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057A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057A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6057A1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057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57A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character" w:styleId="CommentReference">
    <w:name w:val="annotation reference"/>
    <w:basedOn w:val="DefaultParagraphFont"/>
    <w:uiPriority w:val="99"/>
    <w:semiHidden/>
    <w:unhideWhenUsed/>
    <w:rsid w:val="006057A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057A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057A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057A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057A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6057A1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057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57A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1369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90</Words>
  <Characters>165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5</cp:revision>
  <dcterms:created xsi:type="dcterms:W3CDTF">2015-06-01T16:08:00Z</dcterms:created>
  <dcterms:modified xsi:type="dcterms:W3CDTF">2015-08-26T12:48:00Z</dcterms:modified>
</cp:coreProperties>
</file>